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8ED455" w14:textId="241D0F43" w:rsidR="000F2B55" w:rsidRPr="000F2B55" w:rsidRDefault="000F2B55" w:rsidP="000F2B55">
      <w:pPr>
        <w:pStyle w:val="Header"/>
        <w:tabs>
          <w:tab w:val="clear" w:pos="9360"/>
          <w:tab w:val="right" w:pos="9630"/>
        </w:tabs>
        <w:ind w:left="-990" w:right="-1080"/>
        <w:rPr>
          <w:rFonts w:ascii="Cambria" w:hAnsi="Cambria" w:cs="Times New Roman"/>
          <w:sz w:val="28"/>
          <w:szCs w:val="28"/>
        </w:rPr>
      </w:pPr>
      <w:r w:rsidRPr="000F2B55">
        <w:rPr>
          <w:rFonts w:ascii="Cambria" w:hAnsi="Cambria" w:cs="Times New Roman"/>
          <w:sz w:val="28"/>
          <w:szCs w:val="28"/>
        </w:rPr>
        <w:t>Name: ___________</w:t>
      </w:r>
      <w:r>
        <w:rPr>
          <w:rFonts w:ascii="Cambria" w:hAnsi="Cambria" w:cs="Times New Roman"/>
          <w:sz w:val="28"/>
          <w:szCs w:val="28"/>
        </w:rPr>
        <w:t>___________</w:t>
      </w:r>
      <w:r w:rsidRPr="000F2B55">
        <w:rPr>
          <w:rFonts w:ascii="Cambria" w:hAnsi="Cambria" w:cs="Times New Roman"/>
          <w:sz w:val="28"/>
          <w:szCs w:val="28"/>
        </w:rPr>
        <w:t>___________   Period: ______  Score: _</w:t>
      </w:r>
      <w:r>
        <w:rPr>
          <w:rFonts w:ascii="Cambria" w:hAnsi="Cambria" w:cs="Times New Roman"/>
          <w:sz w:val="28"/>
          <w:szCs w:val="28"/>
        </w:rPr>
        <w:t>___</w:t>
      </w:r>
      <w:r w:rsidRPr="000F2B55">
        <w:rPr>
          <w:rFonts w:ascii="Cambria" w:hAnsi="Cambria" w:cs="Times New Roman"/>
          <w:sz w:val="28"/>
          <w:szCs w:val="28"/>
        </w:rPr>
        <w:t>__ /_</w:t>
      </w:r>
      <w:r>
        <w:rPr>
          <w:rFonts w:ascii="Cambria" w:hAnsi="Cambria" w:cs="Times New Roman"/>
          <w:sz w:val="28"/>
          <w:szCs w:val="28"/>
        </w:rPr>
        <w:t>___</w:t>
      </w:r>
      <w:r w:rsidRPr="000F2B55">
        <w:rPr>
          <w:rFonts w:ascii="Cambria" w:hAnsi="Cambria" w:cs="Times New Roman"/>
          <w:sz w:val="28"/>
          <w:szCs w:val="28"/>
        </w:rPr>
        <w:t>__   =  _</w:t>
      </w:r>
      <w:r>
        <w:rPr>
          <w:rFonts w:ascii="Cambria" w:hAnsi="Cambria" w:cs="Times New Roman"/>
          <w:sz w:val="28"/>
          <w:szCs w:val="28"/>
        </w:rPr>
        <w:t>____  % =____</w:t>
      </w:r>
      <w:bookmarkStart w:id="0" w:name="_GoBack"/>
      <w:bookmarkEnd w:id="0"/>
      <w:r>
        <w:rPr>
          <w:rFonts w:ascii="Cambria" w:hAnsi="Cambria" w:cs="Times New Roman"/>
          <w:sz w:val="28"/>
          <w:szCs w:val="28"/>
        </w:rPr>
        <w:t>__</w:t>
      </w:r>
    </w:p>
    <w:p w14:paraId="2645E1FB" w14:textId="77777777" w:rsidR="00FA07DD" w:rsidRPr="000F2B55" w:rsidRDefault="00FA07DD" w:rsidP="00FA07DD">
      <w:pPr>
        <w:ind w:left="-1170" w:right="-990"/>
        <w:rPr>
          <w:rFonts w:ascii="Cambria" w:hAnsi="Cambria"/>
          <w:sz w:val="28"/>
          <w:szCs w:val="28"/>
        </w:rPr>
      </w:pPr>
    </w:p>
    <w:p w14:paraId="61FB2C61" w14:textId="4E310655" w:rsidR="00FA07DD" w:rsidRPr="000F2B55" w:rsidRDefault="00953573" w:rsidP="00361406">
      <w:pPr>
        <w:ind w:left="-1170" w:right="-990"/>
        <w:jc w:val="center"/>
        <w:rPr>
          <w:rFonts w:ascii="Cambria" w:hAnsi="Cambria"/>
          <w:b/>
          <w:sz w:val="28"/>
          <w:szCs w:val="28"/>
          <w:u w:val="single"/>
        </w:rPr>
      </w:pPr>
      <w:r w:rsidRPr="000F2B55">
        <w:rPr>
          <w:rFonts w:ascii="Cambria" w:hAnsi="Cambria"/>
          <w:b/>
          <w:sz w:val="28"/>
          <w:szCs w:val="28"/>
          <w:u w:val="single"/>
        </w:rPr>
        <w:t>HW 7-</w:t>
      </w:r>
      <w:r w:rsidR="00A242DA" w:rsidRPr="000F2B55">
        <w:rPr>
          <w:rFonts w:ascii="Cambria" w:hAnsi="Cambria"/>
          <w:b/>
          <w:sz w:val="28"/>
          <w:szCs w:val="28"/>
          <w:u w:val="single"/>
        </w:rPr>
        <w:t>6</w:t>
      </w:r>
      <w:r w:rsidR="00FA07DD" w:rsidRPr="000F2B55">
        <w:rPr>
          <w:rFonts w:ascii="Cambria" w:hAnsi="Cambria"/>
          <w:b/>
          <w:sz w:val="28"/>
          <w:szCs w:val="28"/>
          <w:u w:val="single"/>
        </w:rPr>
        <w:t xml:space="preserve">   </w:t>
      </w:r>
      <w:r w:rsidR="00913D08" w:rsidRPr="000F2B55">
        <w:rPr>
          <w:rFonts w:ascii="Cambria" w:hAnsi="Cambria"/>
          <w:b/>
          <w:sz w:val="28"/>
          <w:szCs w:val="28"/>
          <w:u w:val="single"/>
        </w:rPr>
        <w:t>Solving Systems using a Graphing Calculator</w:t>
      </w:r>
      <w:r w:rsidR="00A242DA" w:rsidRPr="000F2B55">
        <w:rPr>
          <w:rFonts w:ascii="Cambria" w:hAnsi="Cambria"/>
          <w:b/>
          <w:sz w:val="28"/>
          <w:szCs w:val="28"/>
          <w:u w:val="single"/>
        </w:rPr>
        <w:t xml:space="preserve">  (In-Class)</w:t>
      </w:r>
    </w:p>
    <w:p w14:paraId="5714D576" w14:textId="77777777" w:rsidR="00913D08" w:rsidRPr="000F2B55" w:rsidRDefault="00913D08" w:rsidP="00913D08">
      <w:pPr>
        <w:ind w:left="-1170" w:right="-990"/>
        <w:rPr>
          <w:rFonts w:ascii="Cambria" w:hAnsi="Cambria"/>
          <w:sz w:val="28"/>
          <w:szCs w:val="28"/>
        </w:rPr>
      </w:pPr>
    </w:p>
    <w:p w14:paraId="09B224E0" w14:textId="5100FA2D" w:rsidR="005404CC" w:rsidRDefault="005404CC" w:rsidP="00913D08">
      <w:pPr>
        <w:ind w:left="-1170" w:right="-990"/>
        <w:rPr>
          <w:sz w:val="28"/>
          <w:szCs w:val="28"/>
        </w:rPr>
      </w:pPr>
      <w:r w:rsidRPr="000F2B55">
        <w:rPr>
          <w:rFonts w:ascii="Cambria" w:hAnsi="Cambria"/>
          <w:b/>
          <w:sz w:val="28"/>
          <w:szCs w:val="28"/>
        </w:rPr>
        <w:t>Part 1:</w:t>
      </w:r>
      <w:r w:rsidRPr="000F2B55">
        <w:rPr>
          <w:rFonts w:ascii="Cambria" w:hAnsi="Cambria"/>
          <w:sz w:val="28"/>
          <w:szCs w:val="28"/>
        </w:rPr>
        <w:t xml:space="preserve">   Use</w:t>
      </w:r>
      <w:r>
        <w:rPr>
          <w:sz w:val="28"/>
          <w:szCs w:val="28"/>
        </w:rPr>
        <w:t xml:space="preserve"> a graphing calculator to determine the best window to view the solution to the system of equations.  Draw a quick sketch of the system in the </w:t>
      </w:r>
      <w:r>
        <w:rPr>
          <w:sz w:val="28"/>
          <w:szCs w:val="28"/>
          <w:u w:val="single"/>
        </w:rPr>
        <w:t>best window</w:t>
      </w:r>
      <w:r>
        <w:rPr>
          <w:sz w:val="28"/>
          <w:szCs w:val="28"/>
        </w:rPr>
        <w:t>.  (Make sure you draw your axes and label your min and max for each axis.)</w:t>
      </w:r>
    </w:p>
    <w:p w14:paraId="18E9DBA7" w14:textId="77777777" w:rsidR="005404CC" w:rsidRDefault="005404CC" w:rsidP="00913D08">
      <w:pPr>
        <w:ind w:left="-1170" w:right="-990"/>
        <w:rPr>
          <w:sz w:val="28"/>
          <w:szCs w:val="28"/>
        </w:rPr>
      </w:pPr>
    </w:p>
    <w:p w14:paraId="5E9C5521" w14:textId="5BAFE7F8" w:rsidR="005404CC" w:rsidRDefault="005404CC" w:rsidP="00913D08">
      <w:pPr>
        <w:ind w:left="-1170" w:right="-990"/>
        <w:rPr>
          <w:noProof/>
          <w:sz w:val="28"/>
          <w:szCs w:val="28"/>
        </w:rPr>
      </w:pPr>
      <w:r>
        <w:rPr>
          <w:b/>
          <w:sz w:val="28"/>
          <w:szCs w:val="28"/>
        </w:rPr>
        <w:t>Part 2:</w:t>
      </w:r>
      <w:r>
        <w:rPr>
          <w:sz w:val="28"/>
          <w:szCs w:val="28"/>
        </w:rPr>
        <w:t xml:space="preserve">  </w:t>
      </w:r>
      <w:r>
        <w:rPr>
          <w:noProof/>
          <w:sz w:val="28"/>
          <w:szCs w:val="28"/>
        </w:rPr>
        <w:t xml:space="preserve">Use </w:t>
      </w:r>
      <w:r w:rsidR="002216A4">
        <w:rPr>
          <w:noProof/>
          <w:sz w:val="28"/>
          <w:szCs w:val="28"/>
        </w:rPr>
        <w:t xml:space="preserve">a </w:t>
      </w:r>
      <w:r>
        <w:rPr>
          <w:noProof/>
          <w:sz w:val="28"/>
          <w:szCs w:val="28"/>
        </w:rPr>
        <w:t xml:space="preserve">graphing calculator to solve the system.  Write the solution </w:t>
      </w:r>
      <w:r w:rsidR="002216A4">
        <w:rPr>
          <w:noProof/>
          <w:sz w:val="28"/>
          <w:szCs w:val="28"/>
        </w:rPr>
        <w:t>on your graph.</w:t>
      </w:r>
    </w:p>
    <w:p w14:paraId="4DB55592" w14:textId="77777777" w:rsidR="005404CC" w:rsidRDefault="005404CC" w:rsidP="00913D08">
      <w:pPr>
        <w:ind w:left="-1170" w:right="-990"/>
        <w:rPr>
          <w:sz w:val="28"/>
          <w:szCs w:val="28"/>
        </w:rPr>
      </w:pPr>
    </w:p>
    <w:p w14:paraId="16CB9A6D" w14:textId="0D130BA9" w:rsidR="004E70FF" w:rsidRDefault="002216A4" w:rsidP="00913D08">
      <w:pPr>
        <w:ind w:left="-1170" w:right="-990"/>
        <w:rPr>
          <w:sz w:val="28"/>
          <w:szCs w:val="28"/>
        </w:rPr>
      </w:pPr>
      <w:r>
        <w:rPr>
          <w:sz w:val="28"/>
          <w:szCs w:val="28"/>
        </w:rPr>
        <w:t>1.</w:t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  <w:t>2.</w:t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  <w:t>3.</w:t>
      </w:r>
      <w:r>
        <w:rPr>
          <w:sz w:val="28"/>
          <w:szCs w:val="28"/>
        </w:rPr>
        <w:t xml:space="preserve">  </w:t>
      </w:r>
    </w:p>
    <w:p w14:paraId="49A1A5F5" w14:textId="72050BFE" w:rsidR="002216A4" w:rsidRDefault="002216A4" w:rsidP="004E70FF">
      <w:pPr>
        <w:ind w:left="-1170" w:right="-990"/>
        <w:rPr>
          <w:sz w:val="28"/>
          <w:szCs w:val="28"/>
        </w:rPr>
      </w:pPr>
      <w:r w:rsidRPr="002216A4">
        <w:rPr>
          <w:position w:val="-38"/>
          <w:sz w:val="28"/>
          <w:szCs w:val="28"/>
        </w:rPr>
        <w:object w:dxaOrig="1880" w:dyaOrig="920" w14:anchorId="1BF97E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46pt" o:ole="">
            <v:imagedata r:id="rId6" o:title=""/>
          </v:shape>
          <o:OLEObject Type="Embed" ProgID="Equation.DSMT4" ShapeID="_x0000_i1025" DrawAspect="Content" ObjectID="_1390719431" r:id="rId7"/>
        </w:object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E2053D" w:rsidRPr="004E70FF">
        <w:rPr>
          <w:position w:val="-40"/>
          <w:sz w:val="28"/>
          <w:szCs w:val="28"/>
        </w:rPr>
        <w:object w:dxaOrig="1820" w:dyaOrig="940" w14:anchorId="72590956">
          <v:shape id="_x0000_i1026" type="#_x0000_t75" style="width:91pt;height:47pt" o:ole="">
            <v:imagedata r:id="rId8" o:title=""/>
          </v:shape>
          <o:OLEObject Type="Embed" ProgID="Equation.DSMT4" ShapeID="_x0000_i1026" DrawAspect="Content" ObjectID="_1390719432" r:id="rId9"/>
        </w:object>
      </w:r>
      <w:r>
        <w:rPr>
          <w:sz w:val="28"/>
          <w:szCs w:val="28"/>
        </w:rPr>
        <w:t xml:space="preserve"> </w:t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E2053D" w:rsidRPr="002216A4">
        <w:rPr>
          <w:position w:val="-56"/>
          <w:sz w:val="28"/>
          <w:szCs w:val="28"/>
        </w:rPr>
        <w:object w:dxaOrig="1480" w:dyaOrig="1260" w14:anchorId="1A91BE66">
          <v:shape id="_x0000_i1027" type="#_x0000_t75" style="width:74pt;height:63pt" o:ole="">
            <v:imagedata r:id="rId10" o:title=""/>
          </v:shape>
          <o:OLEObject Type="Embed" ProgID="Equation.DSMT4" ShapeID="_x0000_i1027" DrawAspect="Content" ObjectID="_1390719433" r:id="rId11"/>
        </w:object>
      </w:r>
      <w:r>
        <w:rPr>
          <w:sz w:val="28"/>
          <w:szCs w:val="28"/>
        </w:rPr>
        <w:t xml:space="preserve"> </w:t>
      </w:r>
    </w:p>
    <w:p w14:paraId="7BF2DA3A" w14:textId="3CA04D8E" w:rsidR="004E70FF" w:rsidRDefault="004E70FF" w:rsidP="00913D08">
      <w:pPr>
        <w:ind w:left="-1170" w:right="-99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68FA194" wp14:editId="6D7A9521">
                <wp:simplePos x="0" y="0"/>
                <wp:positionH relativeFrom="column">
                  <wp:posOffset>4095750</wp:posOffset>
                </wp:positionH>
                <wp:positionV relativeFrom="paragraph">
                  <wp:posOffset>160655</wp:posOffset>
                </wp:positionV>
                <wp:extent cx="2038350" cy="1438275"/>
                <wp:effectExtent l="0" t="0" r="19050" b="28575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0BDD12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5" o:spid="_x0000_s1026" style="position:absolute;left:0;text-align:left;margin-left:322.5pt;margin-top:12.65pt;width:160.5pt;height:113.2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" fillcolor="white [3201]" strokecolor="#4f81bd [3204]" strokeweight="2pt">
                <v:textbox>
                  <w:txbxContent>
                    <w:p w14:paraId="4D0BDD12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67B6C17" wp14:editId="12B801F6">
                <wp:simplePos x="0" y="0"/>
                <wp:positionH relativeFrom="column">
                  <wp:posOffset>1733550</wp:posOffset>
                </wp:positionH>
                <wp:positionV relativeFrom="paragraph">
                  <wp:posOffset>160655</wp:posOffset>
                </wp:positionV>
                <wp:extent cx="2038350" cy="1438275"/>
                <wp:effectExtent l="0" t="0" r="19050" b="28575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5F6605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4" o:spid="_x0000_s1027" style="position:absolute;left:0;text-align:left;margin-left:136.5pt;margin-top:12.65pt;width:160.5pt;height:113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" fillcolor="white [3201]" strokecolor="#4f81bd [3204]" strokeweight="2pt">
                <v:textbox>
                  <w:txbxContent>
                    <w:p w14:paraId="6E5F6605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96D60E5" wp14:editId="382FEE4B">
                <wp:simplePos x="0" y="0"/>
                <wp:positionH relativeFrom="column">
                  <wp:posOffset>-714375</wp:posOffset>
                </wp:positionH>
                <wp:positionV relativeFrom="paragraph">
                  <wp:posOffset>160655</wp:posOffset>
                </wp:positionV>
                <wp:extent cx="2038350" cy="1438275"/>
                <wp:effectExtent l="0" t="0" r="19050" b="2857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8DEA33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3" o:spid="_x0000_s1028" style="position:absolute;left:0;text-align:left;margin-left:-56.2pt;margin-top:12.65pt;width:160.5pt;height:113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" fillcolor="white [3201]" strokecolor="#4f81bd [3204]" strokeweight="2pt">
                <v:textbox>
                  <w:txbxContent>
                    <w:p w14:paraId="1C8DEA33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2EAAD81C" w14:textId="582593A9" w:rsidR="004E70FF" w:rsidRDefault="004E70FF" w:rsidP="00913D08">
      <w:pPr>
        <w:ind w:left="-1170" w:right="-990"/>
        <w:rPr>
          <w:sz w:val="28"/>
          <w:szCs w:val="28"/>
        </w:rPr>
      </w:pPr>
    </w:p>
    <w:p w14:paraId="6B31795E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640A0B20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7059ADC1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59E0ED8F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25065C85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00181E6E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385419B5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0D6B13FE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04D9A80C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2D10982C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70AA9238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5FEAB337" w14:textId="77777777" w:rsidR="004E70FF" w:rsidRDefault="004E70FF" w:rsidP="00913D08">
      <w:pPr>
        <w:ind w:left="-1170" w:right="-990"/>
        <w:rPr>
          <w:sz w:val="28"/>
          <w:szCs w:val="28"/>
        </w:rPr>
      </w:pPr>
    </w:p>
    <w:p w14:paraId="49EA2ACF" w14:textId="56A74659" w:rsidR="004E70FF" w:rsidRDefault="002216A4" w:rsidP="00913D08">
      <w:pPr>
        <w:ind w:left="-1170" w:right="-990"/>
        <w:rPr>
          <w:sz w:val="28"/>
          <w:szCs w:val="28"/>
        </w:rPr>
      </w:pPr>
      <w:r>
        <w:rPr>
          <w:sz w:val="28"/>
          <w:szCs w:val="28"/>
        </w:rPr>
        <w:t>4.</w:t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  <w:t>5.</w:t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  <w:t>6.</w:t>
      </w:r>
      <w:r>
        <w:rPr>
          <w:sz w:val="28"/>
          <w:szCs w:val="28"/>
        </w:rPr>
        <w:t xml:space="preserve">  </w:t>
      </w:r>
    </w:p>
    <w:p w14:paraId="40A0AC23" w14:textId="25DF5FE9" w:rsidR="005404CC" w:rsidRDefault="00E2053D" w:rsidP="004E70FF">
      <w:pPr>
        <w:ind w:left="-1170" w:right="-990"/>
        <w:rPr>
          <w:sz w:val="28"/>
          <w:szCs w:val="28"/>
        </w:rPr>
      </w:pPr>
      <w:r w:rsidRPr="002216A4">
        <w:rPr>
          <w:position w:val="-40"/>
          <w:sz w:val="28"/>
          <w:szCs w:val="28"/>
        </w:rPr>
        <w:object w:dxaOrig="1800" w:dyaOrig="940" w14:anchorId="608F7D5B">
          <v:shape id="_x0000_i1028" type="#_x0000_t75" style="width:90pt;height:47pt" o:ole="">
            <v:imagedata r:id="rId12" o:title=""/>
          </v:shape>
          <o:OLEObject Type="Embed" ProgID="Equation.DSMT4" ShapeID="_x0000_i1028" DrawAspect="Content" ObjectID="_1390719434" r:id="rId13"/>
        </w:object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Pr="002216A4">
        <w:rPr>
          <w:position w:val="-60"/>
          <w:sz w:val="28"/>
          <w:szCs w:val="28"/>
        </w:rPr>
        <w:object w:dxaOrig="2140" w:dyaOrig="1340" w14:anchorId="18FE9BFF">
          <v:shape id="_x0000_i1029" type="#_x0000_t75" style="width:106pt;height:67pt" o:ole="">
            <v:imagedata r:id="rId14" o:title=""/>
          </v:shape>
          <o:OLEObject Type="Embed" ProgID="Equation.DSMT4" ShapeID="_x0000_i1029" DrawAspect="Content" ObjectID="_1390719435" r:id="rId15"/>
        </w:object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Pr="004E70FF">
        <w:rPr>
          <w:position w:val="-60"/>
          <w:sz w:val="28"/>
          <w:szCs w:val="28"/>
        </w:rPr>
        <w:object w:dxaOrig="1700" w:dyaOrig="1340" w14:anchorId="30D95DD4">
          <v:shape id="_x0000_i1030" type="#_x0000_t75" style="width:85pt;height:67pt" o:ole="">
            <v:imagedata r:id="rId16" o:title=""/>
          </v:shape>
          <o:OLEObject Type="Embed" ProgID="Equation.DSMT4" ShapeID="_x0000_i1030" DrawAspect="Content" ObjectID="_1390719436" r:id="rId17"/>
        </w:object>
      </w:r>
      <w:r w:rsidR="002216A4">
        <w:rPr>
          <w:sz w:val="28"/>
          <w:szCs w:val="28"/>
        </w:rPr>
        <w:t xml:space="preserve"> </w:t>
      </w:r>
    </w:p>
    <w:p w14:paraId="6EA0C381" w14:textId="7BA05C4B" w:rsidR="004E70FF" w:rsidRDefault="004E70FF" w:rsidP="002216A4">
      <w:pPr>
        <w:ind w:left="-1170" w:right="-990"/>
        <w:rPr>
          <w:sz w:val="28"/>
          <w:szCs w:val="28"/>
        </w:rPr>
      </w:pP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474775C" wp14:editId="259A8945">
                <wp:simplePos x="0" y="0"/>
                <wp:positionH relativeFrom="column">
                  <wp:posOffset>4095750</wp:posOffset>
                </wp:positionH>
                <wp:positionV relativeFrom="paragraph">
                  <wp:posOffset>113665</wp:posOffset>
                </wp:positionV>
                <wp:extent cx="2038350" cy="1438275"/>
                <wp:effectExtent l="0" t="0" r="19050" b="2857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F83698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8" o:spid="_x0000_s1029" style="position:absolute;left:0;text-align:left;margin-left:322.5pt;margin-top:8.95pt;width:160.5pt;height:113.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" fillcolor="white [3201]" strokecolor="#4f81bd [3204]" strokeweight="2pt">
                <v:textbox>
                  <w:txbxContent>
                    <w:p w14:paraId="75F83698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881C8F3" wp14:editId="3490DD68">
                <wp:simplePos x="0" y="0"/>
                <wp:positionH relativeFrom="column">
                  <wp:posOffset>1733550</wp:posOffset>
                </wp:positionH>
                <wp:positionV relativeFrom="paragraph">
                  <wp:posOffset>113665</wp:posOffset>
                </wp:positionV>
                <wp:extent cx="2038350" cy="1438275"/>
                <wp:effectExtent l="0" t="0" r="19050" b="28575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707EAA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7" o:spid="_x0000_s1030" style="position:absolute;left:0;text-align:left;margin-left:136.5pt;margin-top:8.95pt;width:160.5pt;height:113.2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" fillcolor="white [3201]" strokecolor="#4f81bd [3204]" strokeweight="2pt">
                <v:textbox>
                  <w:txbxContent>
                    <w:p w14:paraId="0C707EAA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A3E2F50" wp14:editId="348AA13E">
                <wp:simplePos x="0" y="0"/>
                <wp:positionH relativeFrom="column">
                  <wp:posOffset>-714375</wp:posOffset>
                </wp:positionH>
                <wp:positionV relativeFrom="paragraph">
                  <wp:posOffset>113665</wp:posOffset>
                </wp:positionV>
                <wp:extent cx="2038350" cy="1438275"/>
                <wp:effectExtent l="0" t="0" r="19050" b="28575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E7AD22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6" o:spid="_x0000_s1031" style="position:absolute;left:0;text-align:left;margin-left:-56.2pt;margin-top:8.95pt;width:160.5pt;height:113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" fillcolor="white [3201]" strokecolor="#4f81bd [3204]" strokeweight="2pt">
                <v:textbox>
                  <w:txbxContent>
                    <w:p w14:paraId="0BE7AD22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479FE7C2" w14:textId="4619E136" w:rsidR="004E70FF" w:rsidRDefault="004E70FF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DF41E04" w14:textId="77777777" w:rsidR="004E70FF" w:rsidRDefault="004E70FF" w:rsidP="004E70FF">
      <w:pPr>
        <w:ind w:left="-1170" w:right="-990"/>
        <w:rPr>
          <w:sz w:val="28"/>
          <w:szCs w:val="28"/>
        </w:rPr>
      </w:pPr>
      <w:r w:rsidRPr="005404CC">
        <w:rPr>
          <w:b/>
          <w:sz w:val="28"/>
          <w:szCs w:val="28"/>
        </w:rPr>
        <w:lastRenderedPageBreak/>
        <w:t>Part 1:</w:t>
      </w:r>
      <w:r>
        <w:rPr>
          <w:sz w:val="28"/>
          <w:szCs w:val="28"/>
        </w:rPr>
        <w:t xml:space="preserve">   Use a graphing calculator to determine the best window to view the solution to the system of equations.  Draw a quick sketch of the system in the </w:t>
      </w:r>
      <w:r>
        <w:rPr>
          <w:sz w:val="28"/>
          <w:szCs w:val="28"/>
          <w:u w:val="single"/>
        </w:rPr>
        <w:t>best window</w:t>
      </w:r>
      <w:r>
        <w:rPr>
          <w:sz w:val="28"/>
          <w:szCs w:val="28"/>
        </w:rPr>
        <w:t>.  (Make sure you draw your axes and label your min and max for each axis.)</w:t>
      </w:r>
    </w:p>
    <w:p w14:paraId="49307491" w14:textId="77777777" w:rsidR="004E70FF" w:rsidRDefault="004E70FF" w:rsidP="004E70FF">
      <w:pPr>
        <w:ind w:left="-1170" w:right="-990"/>
        <w:rPr>
          <w:sz w:val="28"/>
          <w:szCs w:val="28"/>
        </w:rPr>
      </w:pPr>
    </w:p>
    <w:p w14:paraId="60CD77D5" w14:textId="77777777" w:rsidR="004E70FF" w:rsidRDefault="004E70FF" w:rsidP="004E70FF">
      <w:pPr>
        <w:ind w:left="-1170" w:right="-990"/>
        <w:rPr>
          <w:noProof/>
          <w:sz w:val="28"/>
          <w:szCs w:val="28"/>
        </w:rPr>
      </w:pPr>
      <w:r>
        <w:rPr>
          <w:b/>
          <w:sz w:val="28"/>
          <w:szCs w:val="28"/>
        </w:rPr>
        <w:t>Part 2:</w:t>
      </w:r>
      <w:r>
        <w:rPr>
          <w:sz w:val="28"/>
          <w:szCs w:val="28"/>
        </w:rPr>
        <w:t xml:space="preserve">  </w:t>
      </w:r>
      <w:r>
        <w:rPr>
          <w:noProof/>
          <w:sz w:val="28"/>
          <w:szCs w:val="28"/>
        </w:rPr>
        <w:t>Use a graphing calculator to solve the system.  Write the solution on your graph.</w:t>
      </w:r>
    </w:p>
    <w:p w14:paraId="0BF72BB4" w14:textId="77777777" w:rsidR="004E70FF" w:rsidRDefault="004E70FF" w:rsidP="004E70FF">
      <w:pPr>
        <w:ind w:left="-1170" w:right="-990"/>
        <w:rPr>
          <w:sz w:val="28"/>
          <w:szCs w:val="28"/>
        </w:rPr>
      </w:pPr>
    </w:p>
    <w:p w14:paraId="1B98EC73" w14:textId="7697A062" w:rsidR="004E70FF" w:rsidRDefault="004E70FF" w:rsidP="004E70FF">
      <w:pPr>
        <w:ind w:left="-1170" w:right="-990"/>
        <w:rPr>
          <w:sz w:val="28"/>
          <w:szCs w:val="28"/>
        </w:rPr>
      </w:pPr>
      <w:r>
        <w:rPr>
          <w:sz w:val="28"/>
          <w:szCs w:val="28"/>
        </w:rPr>
        <w:t xml:space="preserve">7.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8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9.</w:t>
      </w:r>
    </w:p>
    <w:p w14:paraId="708F6285" w14:textId="3B6CA936" w:rsidR="004E70FF" w:rsidRDefault="00E2313B" w:rsidP="004E70FF">
      <w:pPr>
        <w:ind w:left="-1170" w:right="-990"/>
        <w:rPr>
          <w:sz w:val="28"/>
          <w:szCs w:val="28"/>
        </w:rPr>
      </w:pPr>
      <w:r w:rsidRPr="002216A4">
        <w:rPr>
          <w:position w:val="-38"/>
          <w:sz w:val="28"/>
          <w:szCs w:val="28"/>
        </w:rPr>
        <w:object w:dxaOrig="1800" w:dyaOrig="920" w14:anchorId="05572A8A">
          <v:shape id="_x0000_i1031" type="#_x0000_t75" style="width:90pt;height:46pt" o:ole="">
            <v:imagedata r:id="rId18" o:title=""/>
          </v:shape>
          <o:OLEObject Type="Embed" ProgID="Equation.DSMT4" ShapeID="_x0000_i1031" DrawAspect="Content" ObjectID="_1390719437" r:id="rId19"/>
        </w:object>
      </w:r>
      <w:r w:rsidR="00E2053D">
        <w:rPr>
          <w:sz w:val="28"/>
          <w:szCs w:val="28"/>
        </w:rPr>
        <w:t xml:space="preserve"> </w:t>
      </w:r>
      <w:r w:rsidR="00E2053D">
        <w:rPr>
          <w:sz w:val="28"/>
          <w:szCs w:val="28"/>
        </w:rPr>
        <w:tab/>
      </w:r>
      <w:r w:rsidR="00E2053D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 w:rsidRPr="004E70FF">
        <w:rPr>
          <w:position w:val="-80"/>
          <w:sz w:val="28"/>
          <w:szCs w:val="28"/>
        </w:rPr>
        <w:object w:dxaOrig="2140" w:dyaOrig="1740" w14:anchorId="75DFF91C">
          <v:shape id="_x0000_i1032" type="#_x0000_t75" style="width:107pt;height:87pt" o:ole="">
            <v:imagedata r:id="rId20" o:title=""/>
          </v:shape>
          <o:OLEObject Type="Embed" ProgID="Equation.DSMT4" ShapeID="_x0000_i1032" DrawAspect="Content" ObjectID="_1390719438" r:id="rId21"/>
        </w:object>
      </w:r>
      <w:r w:rsidR="004E70FF">
        <w:rPr>
          <w:sz w:val="28"/>
          <w:szCs w:val="28"/>
        </w:rPr>
        <w:t xml:space="preserve"> </w:t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 w:rsidRPr="004E70FF">
        <w:rPr>
          <w:position w:val="-40"/>
          <w:sz w:val="28"/>
          <w:szCs w:val="28"/>
        </w:rPr>
        <w:object w:dxaOrig="1800" w:dyaOrig="940" w14:anchorId="3042AB8E">
          <v:shape id="_x0000_i1033" type="#_x0000_t75" style="width:90pt;height:47pt" o:ole="">
            <v:imagedata r:id="rId22" o:title=""/>
          </v:shape>
          <o:OLEObject Type="Embed" ProgID="Equation.DSMT4" ShapeID="_x0000_i1033" DrawAspect="Content" ObjectID="_1390719439" r:id="rId23"/>
        </w:object>
      </w:r>
      <w:r w:rsidR="004E70FF">
        <w:rPr>
          <w:sz w:val="28"/>
          <w:szCs w:val="28"/>
        </w:rPr>
        <w:t xml:space="preserve"> </w:t>
      </w:r>
    </w:p>
    <w:p w14:paraId="05657B10" w14:textId="16FBFEC0" w:rsidR="004E70FF" w:rsidRDefault="004E70FF" w:rsidP="002216A4">
      <w:pPr>
        <w:ind w:left="-1170" w:right="-990"/>
        <w:rPr>
          <w:sz w:val="28"/>
          <w:szCs w:val="28"/>
        </w:rPr>
      </w:pP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A671418" wp14:editId="50B2A004">
                <wp:simplePos x="0" y="0"/>
                <wp:positionH relativeFrom="column">
                  <wp:posOffset>4095750</wp:posOffset>
                </wp:positionH>
                <wp:positionV relativeFrom="paragraph">
                  <wp:posOffset>156845</wp:posOffset>
                </wp:positionV>
                <wp:extent cx="2038350" cy="1438275"/>
                <wp:effectExtent l="0" t="0" r="19050" b="28575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38CA8D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1" o:spid="_x0000_s1032" style="position:absolute;left:0;text-align:left;margin-left:322.5pt;margin-top:12.35pt;width:160.5pt;height:113.2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" fillcolor="white [3201]" strokecolor="#4f81bd [3204]" strokeweight="2pt">
                <v:textbox>
                  <w:txbxContent>
                    <w:p w14:paraId="7738CA8D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BC2F711" wp14:editId="3A20BE5F">
                <wp:simplePos x="0" y="0"/>
                <wp:positionH relativeFrom="column">
                  <wp:posOffset>1733550</wp:posOffset>
                </wp:positionH>
                <wp:positionV relativeFrom="paragraph">
                  <wp:posOffset>156845</wp:posOffset>
                </wp:positionV>
                <wp:extent cx="2038350" cy="1438275"/>
                <wp:effectExtent l="0" t="0" r="19050" b="28575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4FCC3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0" o:spid="_x0000_s1033" style="position:absolute;left:0;text-align:left;margin-left:136.5pt;margin-top:12.35pt;width:160.5pt;height:113.2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" fillcolor="white [3201]" strokecolor="#4f81bd [3204]" strokeweight="2pt">
                <v:textbox>
                  <w:txbxContent>
                    <w:p w14:paraId="6F14FCC3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79E22B8" wp14:editId="1534172F">
                <wp:simplePos x="0" y="0"/>
                <wp:positionH relativeFrom="column">
                  <wp:posOffset>-714375</wp:posOffset>
                </wp:positionH>
                <wp:positionV relativeFrom="paragraph">
                  <wp:posOffset>156845</wp:posOffset>
                </wp:positionV>
                <wp:extent cx="2038350" cy="1438275"/>
                <wp:effectExtent l="0" t="0" r="19050" b="28575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97FCE3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9" o:spid="_x0000_s1034" style="position:absolute;left:0;text-align:left;margin-left:-56.2pt;margin-top:12.35pt;width:160.5pt;height:113.2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" fillcolor="white [3201]" strokecolor="#4f81bd [3204]" strokeweight="2pt">
                <v:textbox>
                  <w:txbxContent>
                    <w:p w14:paraId="5E97FCE3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3DF09678" w14:textId="4949CECE" w:rsidR="004E70FF" w:rsidRDefault="004E70FF" w:rsidP="002216A4">
      <w:pPr>
        <w:ind w:left="-1170" w:right="-990"/>
        <w:rPr>
          <w:sz w:val="28"/>
          <w:szCs w:val="28"/>
        </w:rPr>
      </w:pPr>
    </w:p>
    <w:p w14:paraId="51C95647" w14:textId="77777777" w:rsidR="004E70FF" w:rsidRDefault="004E70FF" w:rsidP="002216A4">
      <w:pPr>
        <w:ind w:left="-1170" w:right="-990"/>
        <w:rPr>
          <w:sz w:val="28"/>
          <w:szCs w:val="28"/>
        </w:rPr>
      </w:pPr>
    </w:p>
    <w:p w14:paraId="33FFD615" w14:textId="77777777" w:rsidR="004E70FF" w:rsidRDefault="004E70FF" w:rsidP="002216A4">
      <w:pPr>
        <w:ind w:left="-1170" w:right="-990"/>
        <w:rPr>
          <w:sz w:val="28"/>
          <w:szCs w:val="28"/>
        </w:rPr>
      </w:pPr>
    </w:p>
    <w:p w14:paraId="78C4B9DE" w14:textId="77777777" w:rsidR="004E70FF" w:rsidRDefault="004E70FF" w:rsidP="002216A4">
      <w:pPr>
        <w:ind w:left="-1170" w:right="-990"/>
        <w:rPr>
          <w:sz w:val="28"/>
          <w:szCs w:val="28"/>
        </w:rPr>
      </w:pPr>
    </w:p>
    <w:p w14:paraId="2E1B7C7A" w14:textId="77777777" w:rsidR="004E70FF" w:rsidRDefault="004E70FF" w:rsidP="002216A4">
      <w:pPr>
        <w:ind w:left="-1170" w:right="-990"/>
        <w:rPr>
          <w:sz w:val="28"/>
          <w:szCs w:val="28"/>
        </w:rPr>
      </w:pPr>
    </w:p>
    <w:p w14:paraId="6F830D57" w14:textId="77777777" w:rsidR="004E70FF" w:rsidRDefault="004E70FF" w:rsidP="002216A4">
      <w:pPr>
        <w:ind w:left="-1170" w:right="-990"/>
        <w:rPr>
          <w:sz w:val="28"/>
          <w:szCs w:val="28"/>
        </w:rPr>
      </w:pPr>
    </w:p>
    <w:p w14:paraId="11A3A537" w14:textId="77777777" w:rsidR="004E70FF" w:rsidRDefault="004E70FF" w:rsidP="002216A4">
      <w:pPr>
        <w:ind w:left="-1170" w:right="-990"/>
        <w:rPr>
          <w:sz w:val="28"/>
          <w:szCs w:val="28"/>
        </w:rPr>
      </w:pPr>
    </w:p>
    <w:p w14:paraId="4E05E3F4" w14:textId="77777777" w:rsidR="004E70FF" w:rsidRDefault="004E70FF" w:rsidP="002216A4">
      <w:pPr>
        <w:ind w:left="-1170" w:right="-990"/>
        <w:rPr>
          <w:sz w:val="28"/>
          <w:szCs w:val="28"/>
        </w:rPr>
      </w:pPr>
    </w:p>
    <w:p w14:paraId="5306F197" w14:textId="77777777" w:rsidR="004E70FF" w:rsidRDefault="004E70FF" w:rsidP="002216A4">
      <w:pPr>
        <w:ind w:left="-1170" w:right="-990"/>
        <w:rPr>
          <w:sz w:val="28"/>
          <w:szCs w:val="28"/>
        </w:rPr>
      </w:pPr>
    </w:p>
    <w:p w14:paraId="212EB6C2" w14:textId="681B8A25" w:rsidR="004E70FF" w:rsidRDefault="004E70FF" w:rsidP="002216A4">
      <w:pPr>
        <w:ind w:left="-1170" w:right="-990"/>
        <w:rPr>
          <w:sz w:val="28"/>
          <w:szCs w:val="28"/>
        </w:rPr>
      </w:pPr>
    </w:p>
    <w:p w14:paraId="1825EED2" w14:textId="77777777" w:rsidR="004E70FF" w:rsidRDefault="004E70FF" w:rsidP="002216A4">
      <w:pPr>
        <w:ind w:left="-1170" w:right="-990"/>
        <w:rPr>
          <w:sz w:val="28"/>
          <w:szCs w:val="28"/>
        </w:rPr>
      </w:pPr>
    </w:p>
    <w:p w14:paraId="6FB18CC5" w14:textId="3E87E628" w:rsidR="004E70FF" w:rsidRDefault="004E70FF" w:rsidP="002216A4">
      <w:pPr>
        <w:ind w:left="-1170" w:right="-990"/>
        <w:rPr>
          <w:sz w:val="28"/>
          <w:szCs w:val="28"/>
        </w:rPr>
      </w:pPr>
      <w:r>
        <w:rPr>
          <w:sz w:val="28"/>
          <w:szCs w:val="28"/>
        </w:rPr>
        <w:t xml:space="preserve">10.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11.</w:t>
      </w:r>
    </w:p>
    <w:p w14:paraId="55407B9F" w14:textId="03FAADAA" w:rsidR="004E70FF" w:rsidRDefault="00E2313B" w:rsidP="004E70FF">
      <w:pPr>
        <w:ind w:left="-1170" w:right="-990"/>
        <w:rPr>
          <w:sz w:val="28"/>
          <w:szCs w:val="28"/>
        </w:rPr>
      </w:pPr>
      <w:r w:rsidRPr="004E70FF">
        <w:rPr>
          <w:position w:val="-40"/>
          <w:sz w:val="28"/>
          <w:szCs w:val="28"/>
        </w:rPr>
        <w:object w:dxaOrig="1680" w:dyaOrig="940" w14:anchorId="01C4A977">
          <v:shape id="_x0000_i1034" type="#_x0000_t75" style="width:84pt;height:47pt" o:ole="">
            <v:imagedata r:id="rId24" o:title=""/>
          </v:shape>
          <o:OLEObject Type="Embed" ProgID="Equation.DSMT4" ShapeID="_x0000_i1034" DrawAspect="Content" ObjectID="_1390719440" r:id="rId25"/>
        </w:object>
      </w:r>
      <w:r w:rsidR="004E70FF">
        <w:rPr>
          <w:sz w:val="28"/>
          <w:szCs w:val="28"/>
        </w:rPr>
        <w:t xml:space="preserve"> </w:t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="004E70FF">
        <w:rPr>
          <w:sz w:val="28"/>
          <w:szCs w:val="28"/>
        </w:rPr>
        <w:tab/>
      </w:r>
      <w:r w:rsidRPr="004E70FF">
        <w:rPr>
          <w:position w:val="-40"/>
          <w:sz w:val="28"/>
          <w:szCs w:val="28"/>
        </w:rPr>
        <w:object w:dxaOrig="1939" w:dyaOrig="940" w14:anchorId="162AD359">
          <v:shape id="_x0000_i1035" type="#_x0000_t75" style="width:97pt;height:47pt" o:ole="">
            <v:imagedata r:id="rId26" o:title=""/>
          </v:shape>
          <o:OLEObject Type="Embed" ProgID="Equation.DSMT4" ShapeID="_x0000_i1035" DrawAspect="Content" ObjectID="_1390719441" r:id="rId27"/>
        </w:object>
      </w:r>
      <w:r w:rsidR="004E70FF">
        <w:rPr>
          <w:sz w:val="28"/>
          <w:szCs w:val="28"/>
        </w:rPr>
        <w:t xml:space="preserve"> </w:t>
      </w:r>
    </w:p>
    <w:p w14:paraId="5AAF6F4A" w14:textId="2F8F97AB" w:rsidR="002216A4" w:rsidRPr="005404CC" w:rsidRDefault="004E70FF" w:rsidP="002216A4">
      <w:pPr>
        <w:ind w:right="-990"/>
        <w:rPr>
          <w:sz w:val="28"/>
          <w:szCs w:val="28"/>
        </w:rPr>
      </w:pP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9ADCA7C" wp14:editId="2EF5EE96">
                <wp:simplePos x="0" y="0"/>
                <wp:positionH relativeFrom="column">
                  <wp:posOffset>1733550</wp:posOffset>
                </wp:positionH>
                <wp:positionV relativeFrom="paragraph">
                  <wp:posOffset>196850</wp:posOffset>
                </wp:positionV>
                <wp:extent cx="2038350" cy="1438275"/>
                <wp:effectExtent l="0" t="0" r="19050" b="28575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0754FC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3" o:spid="_x0000_s1035" style="position:absolute;margin-left:136.5pt;margin-top:15.5pt;width:160.5pt;height:113.2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" fillcolor="white [3201]" strokecolor="#4f81bd [3204]" strokeweight="2pt">
                <v:textbox>
                  <w:txbxContent>
                    <w:p w14:paraId="6B0754FC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4E70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5439C32" wp14:editId="32BA4500">
                <wp:simplePos x="0" y="0"/>
                <wp:positionH relativeFrom="column">
                  <wp:posOffset>-714375</wp:posOffset>
                </wp:positionH>
                <wp:positionV relativeFrom="paragraph">
                  <wp:posOffset>196850</wp:posOffset>
                </wp:positionV>
                <wp:extent cx="2038350" cy="1438275"/>
                <wp:effectExtent l="0" t="0" r="19050" b="28575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8350" cy="14382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26FD3D" w14:textId="77777777" w:rsidR="004E70FF" w:rsidRDefault="004E70FF" w:rsidP="004E70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2" o:spid="_x0000_s1036" style="position:absolute;margin-left:-56.2pt;margin-top:15.5pt;width:160.5pt;height:113.2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" fillcolor="white [3201]" strokecolor="#4f81bd [3204]" strokeweight="2pt">
                <v:textbox>
                  <w:txbxContent>
                    <w:p w14:paraId="2526FD3D" w14:textId="77777777" w:rsidR="004E70FF" w:rsidRDefault="004E70FF" w:rsidP="004E70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sectPr w:rsidR="002216A4" w:rsidRPr="005404CC" w:rsidSect="00FA07DD">
      <w:pgSz w:w="12240" w:h="15840"/>
      <w:pgMar w:top="630" w:right="1800" w:bottom="72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7F2FBD"/>
    <w:multiLevelType w:val="hybridMultilevel"/>
    <w:tmpl w:val="4DD662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07DD"/>
    <w:rsid w:val="00077503"/>
    <w:rsid w:val="000B75C0"/>
    <w:rsid w:val="000F2B55"/>
    <w:rsid w:val="00132DEF"/>
    <w:rsid w:val="00144650"/>
    <w:rsid w:val="00153737"/>
    <w:rsid w:val="002216A4"/>
    <w:rsid w:val="002C2CB7"/>
    <w:rsid w:val="00361406"/>
    <w:rsid w:val="00361EF6"/>
    <w:rsid w:val="0038403B"/>
    <w:rsid w:val="00407A42"/>
    <w:rsid w:val="004665C9"/>
    <w:rsid w:val="004A5EB7"/>
    <w:rsid w:val="004E70FF"/>
    <w:rsid w:val="00537EE0"/>
    <w:rsid w:val="005404CC"/>
    <w:rsid w:val="005D559F"/>
    <w:rsid w:val="005E393D"/>
    <w:rsid w:val="0064157D"/>
    <w:rsid w:val="006A4427"/>
    <w:rsid w:val="006E5AC5"/>
    <w:rsid w:val="006F1856"/>
    <w:rsid w:val="00721A38"/>
    <w:rsid w:val="00782EAF"/>
    <w:rsid w:val="00913D08"/>
    <w:rsid w:val="00953573"/>
    <w:rsid w:val="009B56FF"/>
    <w:rsid w:val="00A242DA"/>
    <w:rsid w:val="00A45190"/>
    <w:rsid w:val="00A7399B"/>
    <w:rsid w:val="00AC7D12"/>
    <w:rsid w:val="00B51985"/>
    <w:rsid w:val="00B7591E"/>
    <w:rsid w:val="00BF2E47"/>
    <w:rsid w:val="00C13335"/>
    <w:rsid w:val="00C40681"/>
    <w:rsid w:val="00C442F3"/>
    <w:rsid w:val="00D14815"/>
    <w:rsid w:val="00D45E03"/>
    <w:rsid w:val="00D82AFA"/>
    <w:rsid w:val="00E17541"/>
    <w:rsid w:val="00E2053D"/>
    <w:rsid w:val="00E2313B"/>
    <w:rsid w:val="00F46572"/>
    <w:rsid w:val="00F84E08"/>
    <w:rsid w:val="00FA07DD"/>
    <w:rsid w:val="00FD0D82"/>
    <w:rsid w:val="00FD6ECD"/>
    <w:rsid w:val="00FF5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ocId w14:val="3922162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82AF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2AF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2AFA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32DEF"/>
    <w:pPr>
      <w:ind w:left="720"/>
      <w:contextualSpacing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59"/>
    <w:rsid w:val="00132DEF"/>
    <w:rPr>
      <w:rFonts w:ascii="Cambria" w:eastAsia="MS Mincho" w:hAnsi="Cambria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F2B5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2B55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82AF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2AF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2AFA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32DEF"/>
    <w:pPr>
      <w:ind w:left="720"/>
      <w:contextualSpacing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59"/>
    <w:rsid w:val="00132DEF"/>
    <w:rPr>
      <w:rFonts w:ascii="Cambria" w:eastAsia="MS Mincho" w:hAnsi="Cambria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F2B5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2B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90</Words>
  <Characters>1088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2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 Peterson</dc:creator>
  <cp:lastModifiedBy>Tiffany Pyper</cp:lastModifiedBy>
  <cp:revision>10</cp:revision>
  <dcterms:created xsi:type="dcterms:W3CDTF">2015-01-01T16:15:00Z</dcterms:created>
  <dcterms:modified xsi:type="dcterms:W3CDTF">2016-02-13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